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C57" w:rsidRPr="004D0C57" w:rsidRDefault="004D0C57" w:rsidP="004D0C57">
      <w:pPr>
        <w:pStyle w:val="NormalWeb"/>
      </w:pPr>
      <w:r w:rsidRPr="004D0C57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690293465" r:id="rId8"/>
        </w:object>
      </w:r>
      <w:r w:rsidRPr="004D0C57">
        <w:t>Chủ đề: [</w:t>
      </w:r>
      <w:hyperlink r:id="rId9" w:tooltip="Giải toán 6 Cánh Diều" w:history="1">
        <w:r w:rsidRPr="004D0C57">
          <w:rPr>
            <w:color w:val="0000FF"/>
            <w:u w:val="single"/>
          </w:rPr>
          <w:t>Giải toán 6 Cánh Diều</w:t>
        </w:r>
      </w:hyperlink>
      <w:r w:rsidRPr="004D0C57">
        <w:t>] - Tập 1 - Bài 4. Phép nhân, phép chia các số tự nhiên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sz w:val="24"/>
          <w:szCs w:val="24"/>
        </w:rPr>
        <w:t>Dưới đây Đọc tài liệu xin gợi ý trả lời Bài 3 trang 21 SGK Toán lớp 6 Tập 1 sách Cánh Diều theo chuẩn chương trình mới của Bộ GD&amp;ĐT</w:t>
      </w:r>
    </w:p>
    <w:p w:rsidR="004D0C57" w:rsidRPr="004D0C57" w:rsidRDefault="004D0C57" w:rsidP="004D0C57">
      <w:pPr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4D0C57">
        <w:rPr>
          <w:rFonts w:ascii="Times New Roman" w:eastAsia="Times New Roman" w:hAnsi="Times New Roman" w:cs="Times New Roman"/>
          <w:b/>
          <w:bCs/>
          <w:sz w:val="36"/>
          <w:szCs w:val="36"/>
        </w:rPr>
        <w:t>Giải Bài 3 trang 21 Toán lớp 6 Tập 1 Cánh Diều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b/>
          <w:bCs/>
          <w:sz w:val="24"/>
          <w:szCs w:val="24"/>
        </w:rPr>
        <w:t>Câu hỏi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sz w:val="24"/>
          <w:szCs w:val="24"/>
        </w:rPr>
        <w:t>Đặt tính rồi tính: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sz w:val="24"/>
          <w:szCs w:val="24"/>
        </w:rPr>
        <w:t>a) 409 . 215;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sz w:val="24"/>
          <w:szCs w:val="24"/>
        </w:rPr>
        <w:t>b) 54 322 : 346;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sz w:val="24"/>
          <w:szCs w:val="24"/>
        </w:rPr>
        <w:t>c) 123 257 : 404.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b/>
          <w:bCs/>
          <w:sz w:val="24"/>
          <w:szCs w:val="24"/>
        </w:rPr>
        <w:t>Giải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sz w:val="24"/>
          <w:szCs w:val="24"/>
        </w:rPr>
        <w:t>a) Đặt phép tính 409 . 215 ta có: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61975" cy="1629728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i-3-trang-21-toan-lop-6-tap-1-canh-dieu-hinh-a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62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sz w:val="24"/>
          <w:szCs w:val="24"/>
        </w:rPr>
        <w:t>b) Đặt phép tính 54 322 : 346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909136" cy="1114425"/>
            <wp:effectExtent l="0" t="0" r="571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i-3-trang-21-toan-lop-6-tap-1-canh-dieu-hinh-b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9136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sz w:val="24"/>
          <w:szCs w:val="24"/>
        </w:rPr>
        <w:t>c) Đặt phép tính 123 257 : 404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893719" cy="981075"/>
            <wp:effectExtent l="0" t="0" r="190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ai-3-trang-21-toan-lop-6-tap-1-canh-dieu-hinh-c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3719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0C57" w:rsidRPr="004D0C57" w:rsidRDefault="004D0C57" w:rsidP="004D0C5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sz w:val="24"/>
          <w:szCs w:val="24"/>
        </w:rPr>
        <w:t>~/~</w:t>
      </w:r>
    </w:p>
    <w:p w:rsidR="004D0C57" w:rsidRPr="004D0C57" w:rsidRDefault="004D0C57" w:rsidP="004D0C57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D0C57">
        <w:rPr>
          <w:rFonts w:ascii="Times New Roman" w:eastAsia="Times New Roman" w:hAnsi="Times New Roman" w:cs="Times New Roman"/>
          <w:sz w:val="24"/>
          <w:szCs w:val="24"/>
        </w:rPr>
        <w:t>Vậy là trên đây Đọc tài liệu đã hướng dẫn các em hoàn thiện phần giải bài tập SGK Toán 6 Cánh Diều: Bài 3 trang 21 SGK Toán 6 Tập 1. Chúc các em học tốt.</w:t>
      </w:r>
    </w:p>
    <w:p w:rsidR="004C4C2D" w:rsidRDefault="004C4C2D"/>
    <w:sectPr w:rsidR="004C4C2D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2A33" w:rsidRDefault="00162A33" w:rsidP="004D0C57">
      <w:pPr>
        <w:spacing w:after="0" w:line="240" w:lineRule="auto"/>
      </w:pPr>
      <w:r>
        <w:separator/>
      </w:r>
    </w:p>
  </w:endnote>
  <w:endnote w:type="continuationSeparator" w:id="0">
    <w:p w:rsidR="00162A33" w:rsidRDefault="00162A33" w:rsidP="004D0C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0C57" w:rsidRDefault="004D0C5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0C57" w:rsidRDefault="004D0C5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0C57" w:rsidRDefault="004D0C5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2A33" w:rsidRDefault="00162A33" w:rsidP="004D0C57">
      <w:pPr>
        <w:spacing w:after="0" w:line="240" w:lineRule="auto"/>
      </w:pPr>
      <w:r>
        <w:separator/>
      </w:r>
    </w:p>
  </w:footnote>
  <w:footnote w:type="continuationSeparator" w:id="0">
    <w:p w:rsidR="00162A33" w:rsidRDefault="00162A33" w:rsidP="004D0C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0C57" w:rsidRDefault="004D0C5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0C57" w:rsidRPr="004A51D2" w:rsidRDefault="004A51D2">
    <w:pPr>
      <w:pStyle w:val="Header"/>
      <w:rPr>
        <w:rFonts w:ascii="Times New Roman" w:hAnsi="Times New Roman" w:cs="Times New Roman"/>
      </w:rPr>
    </w:pPr>
    <w:hyperlink r:id="rId1" w:history="1">
      <w:r w:rsidR="004D0C57" w:rsidRPr="004A51D2">
        <w:rPr>
          <w:rStyle w:val="Hyperlink"/>
          <w:rFonts w:ascii="Times New Roman" w:hAnsi="Times New Roman" w:cs="Times New Roman"/>
        </w:rPr>
        <w:t>Bài 3 trang 21 Toán lớp 6 tập 1 (Cánh Diều)</w:t>
      </w:r>
    </w:hyperlink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0C57" w:rsidRDefault="004D0C5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0C57"/>
    <w:rsid w:val="00162A33"/>
    <w:rsid w:val="004A51D2"/>
    <w:rsid w:val="004C4C2D"/>
    <w:rsid w:val="004D0C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4D0C5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D0C57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rsid w:val="004D0C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D0C57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4D0C5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0C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0C5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D0C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0C57"/>
  </w:style>
  <w:style w:type="paragraph" w:styleId="Footer">
    <w:name w:val="footer"/>
    <w:basedOn w:val="Normal"/>
    <w:link w:val="FooterChar"/>
    <w:uiPriority w:val="99"/>
    <w:unhideWhenUsed/>
    <w:rsid w:val="004D0C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0C5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4D0C5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D0C57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rsid w:val="004D0C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D0C57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4D0C5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0C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0C5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D0C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0C57"/>
  </w:style>
  <w:style w:type="paragraph" w:styleId="Footer">
    <w:name w:val="footer"/>
    <w:basedOn w:val="Normal"/>
    <w:link w:val="FooterChar"/>
    <w:uiPriority w:val="99"/>
    <w:unhideWhenUsed/>
    <w:rsid w:val="004D0C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0C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295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jpg"/><Relationship Id="rId17" Type="http://schemas.openxmlformats.org/officeDocument/2006/relationships/header" Target="header3.xml"/><Relationship Id="rId2" Type="http://schemas.microsoft.com/office/2007/relationships/stylesWithEffects" Target="stylesWithEffect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jp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2.jp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doctailieu.com/giai-toan-6-sach-canh-dieu" TargetMode="External"/><Relationship Id="rId14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bai-3-trang-21-toan-lop-6-tap-1-canh-die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108</Words>
  <Characters>618</Characters>
  <Application>Microsoft Office Word</Application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    Giải Bài 3 trang 21 Toán lớp 6 Tập 1 Cánh Diều</vt:lpstr>
    </vt:vector>
  </TitlesOfParts>
  <Company/>
  <LinksUpToDate>false</LinksUpToDate>
  <CharactersWithSpaces>7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3 trang 21 Toán lớp 6 tập 1 (Cánh Diều)</dc:title>
  <dc:creator>Đọc tài liệu</dc:creator>
  <cp:keywords>Giải Toán 6 Cánh Diều</cp:keywords>
  <cp:lastModifiedBy>CTC_Giang</cp:lastModifiedBy>
  <cp:revision>2</cp:revision>
  <dcterms:created xsi:type="dcterms:W3CDTF">2021-08-12T09:23:00Z</dcterms:created>
  <dcterms:modified xsi:type="dcterms:W3CDTF">2021-08-12T10:11:00Z</dcterms:modified>
</cp:coreProperties>
</file>